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276" w:lineRule="auto"/>
        <w:ind w:firstLine="32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6"/>
        </w:rPr>
        <w:t xml:space="preserve"> 第4章 矩阵 </w:t>
      </w:r>
      <w:r>
        <w:rPr>
          <w:rFonts w:ascii="Times New Roman" w:hAnsi="Times New Roman" w:cs="Times New Roman"/>
        </w:rPr>
        <w:t xml:space="preserve">                      学号</w:t>
      </w:r>
      <w:r>
        <w:rPr>
          <w:rFonts w:ascii="Times New Roman" w:hAnsi="Times New Roman" w:cs="Times New Roman"/>
          <w:szCs w:val="21"/>
        </w:rPr>
        <w:t>__________</w:t>
      </w:r>
      <w:r>
        <w:rPr>
          <w:rFonts w:ascii="Times New Roman" w:hAnsi="Times New Roman" w:cs="Times New Roman"/>
        </w:rPr>
        <w:t xml:space="preserve"> 姓名 </w:t>
      </w:r>
      <w:r>
        <w:rPr>
          <w:rFonts w:ascii="Times New Roman" w:hAnsi="Times New Roman" w:cs="Times New Roman"/>
          <w:szCs w:val="21"/>
        </w:rPr>
        <w:t>____________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填空题（每空3分，共30分）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25" o:spt="75" type="#_x0000_t75" style="height:56.45pt;width:71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6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7" o:spt="75" type="#_x0000_t75" style="height:17.3pt;width:90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. 设</w:t>
      </w:r>
      <w:r>
        <w:rPr>
          <w:rFonts w:ascii="Times New Roman" w:hAnsi="Times New Roman" w:cs="Times New Roman"/>
          <w:color w:val="000000"/>
          <w:position w:val="-50"/>
          <w:szCs w:val="21"/>
        </w:rPr>
        <w:object>
          <v:shape id="_x0000_i1028" o:spt="75" type="#_x0000_t75" style="height:56.45pt;width:8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29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0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阶非零矩阵，且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31" o:spt="75" type="#_x0000_t75" style="height:14.4pt;width:36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32" o:spt="75" type="#_x0000_t75" style="height:12.65pt;width:6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阵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4" o:spt="75" type="#_x0000_t75" style="height:17.3pt;width:75.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5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</w:rPr>
        <w:object>
          <v:shape id="_x0000_i1036" o:spt="75" type="#_x0000_t75" style="height:20.15pt;width:14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9" o:spt="75" type="#_x0000_t75" style="height:20.15pt;width:74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40" o:spt="75" type="#_x0000_t75" style="height:21.9pt;width:84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3" o:spt="75" type="#_x0000_t75" style="height:14.4pt;width:81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4" o:spt="75" type="#_x0000_t75" style="height:20.15pt;width:57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5" o:spt="75" type="#_x0000_t75" style="height:20.15pt;width:49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szCs w:val="21"/>
        </w:rPr>
        <w:t>. 方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7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48" o:spt="75" type="#_x0000_t75" style="height:17.3pt;width:63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</w:rPr>
        <w:t>__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9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阵，则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1" o:spt="75" type="#_x0000_t75" style="height:36.3pt;width:42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逆矩阵为_______．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2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0.95pt;width:10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方阵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.55pt;width:57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type="#_x0000_t75" style="height:17.3pt;width:3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．</w:t>
      </w:r>
    </w:p>
    <w:p>
      <w:pPr>
        <w:adjustRightInd w:val="0"/>
        <w:snapToGrid w:val="0"/>
        <w:spacing w:line="276" w:lineRule="auto"/>
        <w:ind w:left="105" w:leftChars="50"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  <w:szCs w:val="21"/>
        </w:rPr>
        <w:t>. 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6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阶可逆方阵，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第一行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倍加到第三行，再互换第二行和第三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行后得到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0" o:spt="75" type="#_x0000_t75" style="height:12.65pt;width:1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1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___．</w:t>
      </w:r>
    </w:p>
    <w:p>
      <w:pPr>
        <w:adjustRightInd w:val="0"/>
        <w:snapToGrid w:val="0"/>
        <w:spacing w:line="276" w:lineRule="auto"/>
        <w:jc w:val="left"/>
        <w:rPr>
          <w:rFonts w:ascii="Times New Roman" w:hAnsi="Times New Roman" w:cs="Times New Roman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题（每小题15分，共60分）</w:t>
      </w:r>
    </w:p>
    <w:p>
      <w:pPr>
        <w:numPr>
          <w:ilvl w:val="0"/>
          <w:numId w:val="0"/>
        </w:numPr>
        <w:adjustRightInd w:val="0"/>
        <w:snapToGrid w:val="0"/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求</w:t>
      </w:r>
      <w:r>
        <w:rPr>
          <w:rFonts w:ascii="Times New Roman" w:hAnsi="Times New Roman" w:cs="Times New Roman"/>
          <w:position w:val="-66"/>
        </w:rPr>
        <w:object>
          <v:shape id="_x0000_i1062" o:spt="75" type="#_x0000_t75" style="height:72pt;width:101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cs="Times New Roman"/>
        </w:rPr>
        <w:t>的逆矩阵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276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643890</wp:posOffset>
            </wp:positionV>
            <wp:extent cx="3517900" cy="773430"/>
            <wp:effectExtent l="0" t="0" r="12700" b="13970"/>
            <wp:wrapNone/>
            <wp:docPr id="15" name="图片 15" descr="Screen Shot 2020-02-21 at 10.47.5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Screen Shot 2020-02-21 at 10.47.51 A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773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2.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Cs w:val="21"/>
        </w:rPr>
        <w:t>求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3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使之满足矩阵方程</w:t>
      </w:r>
      <w:r>
        <w:rPr>
          <w:rFonts w:ascii="Times New Roman" w:hAnsi="Times New Roman" w:cs="Times New Roman"/>
          <w:position w:val="-50"/>
          <w:szCs w:val="21"/>
        </w:rPr>
        <w:object>
          <v:shape id="_x0000_i1064" o:spt="75" type="#_x0000_t75" style="height:56.45pt;width:224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/>
    <w:p>
      <w:r>
        <w:t>3.                                                    （</w:t>
      </w:r>
    </w:p>
    <w:p>
      <w:r>
        <w:t xml:space="preserve"> </w:t>
      </w:r>
    </w:p>
    <w:p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76835</wp:posOffset>
            </wp:positionV>
            <wp:extent cx="4777105" cy="890270"/>
            <wp:effectExtent l="0" t="0" r="0" b="24130"/>
            <wp:wrapTight wrapText="bothSides">
              <wp:wrapPolygon>
                <wp:start x="0" y="0"/>
                <wp:lineTo x="0" y="20953"/>
                <wp:lineTo x="21477" y="20953"/>
                <wp:lineTo x="21477" y="0"/>
                <wp:lineTo x="0" y="0"/>
              </wp:wrapPolygon>
            </wp:wrapTight>
            <wp:docPr id="5" name="图片 5" descr="Screen Shot 2020-02-21 at 10.57.37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creen Shot 2020-02-21 at 10.57.37 AM"/>
                    <pic:cNvPicPr>
                      <a:picLocks noChangeAspect="1"/>
                    </pic:cNvPicPr>
                  </pic:nvPicPr>
                  <pic:blipFill>
                    <a:blip r:embed="rId84"/>
                    <a:srcRect l="1157" r="3421"/>
                    <a:stretch>
                      <a:fillRect/>
                    </a:stretch>
                  </pic:blipFill>
                  <pic:spPr>
                    <a:xfrm>
                      <a:off x="0" y="0"/>
                      <a:ext cx="4777105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/>
    <w:p>
      <w:r>
        <w:t xml:space="preserve">4.                                                                    </w:t>
      </w:r>
    </w:p>
    <w:p/>
    <w:p/>
    <w:p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0985</wp:posOffset>
            </wp:positionH>
            <wp:positionV relativeFrom="paragraph">
              <wp:posOffset>283210</wp:posOffset>
            </wp:positionV>
            <wp:extent cx="2985770" cy="295910"/>
            <wp:effectExtent l="0" t="0" r="11430" b="8890"/>
            <wp:wrapSquare wrapText="bothSides"/>
            <wp:docPr id="1" name="图片 1" descr="Screen Shot 2020-03-05 at 11.05.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 Shot 2020-03-05 at 11.05.32 PM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985770" cy="295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三、 证明题（10分）</w:t>
      </w:r>
    </w:p>
    <w:p>
      <w:pPr>
        <w:numPr>
          <w:numId w:val="0"/>
        </w:numPr>
      </w:pPr>
      <w:r>
        <w:t>一、填空</w:t>
      </w:r>
    </w:p>
    <w:p>
      <w:pPr>
        <w:numPr>
          <w:numId w:val="0"/>
        </w:numPr>
      </w:pPr>
      <w:r>
        <w:drawing>
          <wp:inline distT="0" distB="0" distL="114300" distR="114300">
            <wp:extent cx="4013200" cy="4965700"/>
            <wp:effectExtent l="0" t="0" r="0" b="12700"/>
            <wp:docPr id="12" name="图片 12" descr="Screen Shot 2020-03-11 at 10.28.1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Screen Shot 2020-03-11 at 10.28.10 PM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13200" cy="496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</w:pPr>
    </w:p>
    <w:p>
      <w:pPr>
        <w:numPr>
          <w:ilvl w:val="0"/>
          <w:numId w:val="2"/>
        </w:numPr>
      </w:pPr>
      <w:r>
        <w:t>计算</w:t>
      </w:r>
    </w:p>
    <w:p>
      <w:pPr>
        <w:numPr>
          <w:numId w:val="0"/>
        </w:numPr>
      </w:pPr>
      <w:r>
        <w:t>1.</w:t>
      </w:r>
    </w:p>
    <w:p>
      <w:pPr>
        <w:numPr>
          <w:numId w:val="0"/>
        </w:numPr>
      </w:pPr>
      <w:r>
        <w:drawing>
          <wp:inline distT="0" distB="0" distL="114300" distR="114300">
            <wp:extent cx="5273675" cy="1561465"/>
            <wp:effectExtent l="0" t="0" r="9525" b="13335"/>
            <wp:docPr id="13" name="图片 13" descr="Screen Shot 2020-03-11 at 10.30.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creen Shot 2020-03-11 at 10.30.41 PM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</w:pPr>
      <w:r>
        <w:drawing>
          <wp:inline distT="0" distB="0" distL="114300" distR="114300">
            <wp:extent cx="1245235" cy="878840"/>
            <wp:effectExtent l="0" t="0" r="24765" b="10160"/>
            <wp:docPr id="8" name="334E55B0-647D-440b-865C-3EC943EB4CBC-4" descr="wpsoff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34E55B0-647D-440b-865C-3EC943EB4CBC-4" descr="wpsoffic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</w:pPr>
    </w:p>
    <w:p>
      <w:pPr>
        <w:numPr>
          <w:numId w:val="0"/>
        </w:numPr>
      </w:pPr>
    </w:p>
    <w:p>
      <w:pPr>
        <w:numPr>
          <w:numId w:val="0"/>
        </w:numPr>
      </w:pPr>
      <w:r>
        <w:t>2.</w:t>
      </w:r>
    </w:p>
    <w:p>
      <w:pPr>
        <w:numPr>
          <w:numId w:val="0"/>
        </w:numPr>
      </w:pPr>
      <w:r>
        <w:drawing>
          <wp:inline distT="0" distB="0" distL="114300" distR="114300">
            <wp:extent cx="853440" cy="491490"/>
            <wp:effectExtent l="0" t="0" r="10160" b="16510"/>
            <wp:docPr id="9" name="334E55B0-647D-440b-865C-3EC943EB4CBC-7" descr="/var/folders/9r/h3kgf21j5qvfs55b6j_q3zkc0000gn/T/com.kingsoft.wpsoffice.mac/wpsoffice.yv3077wpsoff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34E55B0-647D-440b-865C-3EC943EB4CBC-7" descr="/var/folders/9r/h3kgf21j5qvfs55b6j_q3zkc0000gn/T/com.kingsoft.wpsoffice.mac/wpsoffice.yv3077wpsoffic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</w:pPr>
    </w:p>
    <w:p>
      <w:pPr>
        <w:numPr>
          <w:numId w:val="0"/>
        </w:numPr>
      </w:pPr>
      <w:r>
        <w:drawing>
          <wp:inline distT="0" distB="0" distL="114300" distR="114300">
            <wp:extent cx="5273040" cy="1825625"/>
            <wp:effectExtent l="0" t="0" r="10160" b="3175"/>
            <wp:docPr id="10" name="图片 10" descr="Screen Shot 2020-03-11 at 10.12.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Screen Shot 2020-03-11 at 10.12.28 PM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</w:pPr>
      <w:bookmarkStart w:id="0" w:name="_GoBack"/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4795</wp:posOffset>
            </wp:positionH>
            <wp:positionV relativeFrom="paragraph">
              <wp:posOffset>388620</wp:posOffset>
            </wp:positionV>
            <wp:extent cx="4871720" cy="3104515"/>
            <wp:effectExtent l="0" t="0" r="5080" b="19685"/>
            <wp:wrapSquare wrapText="bothSides"/>
            <wp:docPr id="6" name="图片 6" descr="Screen Shot 2020-03-11 at 10.04.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Screen Shot 2020-03-11 at 10.04.58 PM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71720" cy="310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t>3.</w:t>
      </w:r>
    </w:p>
    <w:p>
      <w:pPr>
        <w:numPr>
          <w:numId w:val="0"/>
        </w:numPr>
      </w:pPr>
    </w:p>
    <w:p>
      <w:pPr>
        <w:widowControl w:val="0"/>
        <w:numPr>
          <w:numId w:val="0"/>
        </w:numPr>
        <w:jc w:val="both"/>
      </w:pPr>
      <w:r>
        <w:drawing>
          <wp:inline distT="0" distB="0" distL="114300" distR="114300">
            <wp:extent cx="5266690" cy="1945005"/>
            <wp:effectExtent l="0" t="0" r="16510" b="10795"/>
            <wp:docPr id="7" name="图片 7" descr="Screen Shot 2020-03-11 at 10.05.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Screen Shot 2020-03-11 at 10.05.39 PM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numId w:val="0"/>
        </w:numPr>
        <w:jc w:val="both"/>
      </w:pPr>
    </w:p>
    <w:p>
      <w:pPr>
        <w:widowControl w:val="0"/>
        <w:numPr>
          <w:numId w:val="0"/>
        </w:numPr>
        <w:jc w:val="both"/>
      </w:pPr>
      <w:r>
        <w:t>三、证明</w:t>
      </w:r>
    </w:p>
    <w:p>
      <w:pPr>
        <w:widowControl w:val="0"/>
        <w:numPr>
          <w:numId w:val="0"/>
        </w:numPr>
        <w:jc w:val="both"/>
      </w:pPr>
      <w:r>
        <w:drawing>
          <wp:inline distT="0" distB="0" distL="114300" distR="114300">
            <wp:extent cx="4572000" cy="3860800"/>
            <wp:effectExtent l="0" t="0" r="0" b="0"/>
            <wp:docPr id="11" name="图片 11" descr="Screen Shot 2020-03-11 at 10.13.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Screen Shot 2020-03-11 at 10.13.58 PM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8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panose1 w:val="020B08060303040B0204"/>
    <w:charset w:val="00"/>
    <w:family w:val="roman"/>
    <w:pitch w:val="default"/>
    <w:sig w:usb0="E7000EFF" w:usb1="5200F5FF" w:usb2="0A242021" w:usb3="00000000" w:csb0="600001BF" w:csb1="00000000"/>
  </w:font>
  <w:font w:name="方正书宋_GBK">
    <w:altName w:val="汉仪书宋二KW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helvetica neue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613B4D"/>
    <w:multiLevelType w:val="singleLevel"/>
    <w:tmpl w:val="5E613B4D"/>
    <w:lvl w:ilvl="0" w:tentative="0">
      <w:start w:val="2"/>
      <w:numFmt w:val="chineseCounting"/>
      <w:suff w:val="space"/>
      <w:lvlText w:val="%1、"/>
      <w:lvlJc w:val="left"/>
    </w:lvl>
  </w:abstractNum>
  <w:abstractNum w:abstractNumId="1">
    <w:nsid w:val="5E692835"/>
    <w:multiLevelType w:val="singleLevel"/>
    <w:tmpl w:val="5E692835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1B83EC7D"/>
    <w:rsid w:val="37FE888A"/>
    <w:rsid w:val="3D7D8B6F"/>
    <w:rsid w:val="3FAB2D22"/>
    <w:rsid w:val="6FE6565E"/>
    <w:rsid w:val="75BE436B"/>
    <w:rsid w:val="7FCC4E33"/>
    <w:rsid w:val="A5E82ED5"/>
    <w:rsid w:val="AFFFF5C2"/>
    <w:rsid w:val="BE3EB9BF"/>
    <w:rsid w:val="C97E23EC"/>
    <w:rsid w:val="DA772137"/>
    <w:rsid w:val="E9FD219C"/>
    <w:rsid w:val="F6F74D3F"/>
    <w:rsid w:val="FEFBFCD8"/>
    <w:rsid w:val="FFF78953"/>
    <w:rsid w:val="FFFD6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6" Type="http://schemas.openxmlformats.org/officeDocument/2006/relationships/fontTable" Target="fontTable.xml"/><Relationship Id="rId95" Type="http://schemas.openxmlformats.org/officeDocument/2006/relationships/numbering" Target="numbering.xml"/><Relationship Id="rId94" Type="http://schemas.openxmlformats.org/officeDocument/2006/relationships/customXml" Target="../customXml/item1.xml"/><Relationship Id="rId93" Type="http://schemas.openxmlformats.org/officeDocument/2006/relationships/image" Target="media/image50.png"/><Relationship Id="rId92" Type="http://schemas.openxmlformats.org/officeDocument/2006/relationships/image" Target="media/image49.png"/><Relationship Id="rId91" Type="http://schemas.openxmlformats.org/officeDocument/2006/relationships/image" Target="media/image48.png"/><Relationship Id="rId90" Type="http://schemas.openxmlformats.org/officeDocument/2006/relationships/image" Target="media/image47.png"/><Relationship Id="rId9" Type="http://schemas.openxmlformats.org/officeDocument/2006/relationships/image" Target="media/image3.wmf"/><Relationship Id="rId89" Type="http://schemas.openxmlformats.org/officeDocument/2006/relationships/image" Target="media/image46.png"/><Relationship Id="rId88" Type="http://schemas.openxmlformats.org/officeDocument/2006/relationships/image" Target="media/image45.png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extobjs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99</Words>
  <Characters>299</Characters>
  <Lines>0</Lines>
  <Paragraphs>0</Paragraphs>
  <ScaleCrop>false</ScaleCrop>
  <LinksUpToDate>false</LinksUpToDate>
  <CharactersWithSpaces>460</CharactersWithSpaces>
  <Application>WPS Office_1.9.1.2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6T07:01:00Z</dcterms:created>
  <dc:creator>zhang</dc:creator>
  <cp:lastModifiedBy>zhang</cp:lastModifiedBy>
  <dcterms:modified xsi:type="dcterms:W3CDTF">2020-03-11T22:31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